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754ED7" w14:textId="77777777" w:rsidR="008D621B" w:rsidRDefault="008D621B" w:rsidP="001C0DCA">
      <w:pPr>
        <w:pStyle w:val="Englishtitle"/>
        <w:rPr>
          <w:i w:val="0"/>
          <w:lang w:val="en-GB"/>
        </w:rPr>
      </w:pPr>
    </w:p>
    <w:p w14:paraId="5E5E7FEC" w14:textId="77777777" w:rsidR="009E2421" w:rsidRPr="006B6CB9" w:rsidRDefault="009E2421" w:rsidP="001C0DCA">
      <w:pPr>
        <w:pStyle w:val="Englishtitle"/>
        <w:rPr>
          <w:i w:val="0"/>
          <w:lang w:val="en-GB"/>
        </w:rPr>
      </w:pPr>
      <w:r w:rsidRPr="00BA3F18">
        <w:rPr>
          <w:i w:val="0"/>
          <w:lang w:val="en-GB"/>
        </w:rPr>
        <w:t>I</w:t>
      </w:r>
      <w:r w:rsidRPr="006B6CB9">
        <w:rPr>
          <w:i w:val="0"/>
          <w:lang w:val="en-GB"/>
        </w:rPr>
        <w:t xml:space="preserve">nstructions </w:t>
      </w:r>
      <w:r w:rsidR="002742AB">
        <w:rPr>
          <w:i w:val="0"/>
          <w:lang w:val="en-GB"/>
        </w:rPr>
        <w:t>for</w:t>
      </w:r>
      <w:r w:rsidRPr="006B6CB9">
        <w:rPr>
          <w:i w:val="0"/>
          <w:lang w:val="en-GB"/>
        </w:rPr>
        <w:t xml:space="preserve"> Authors, English title </w:t>
      </w:r>
    </w:p>
    <w:p w14:paraId="6A5E5746" w14:textId="77777777" w:rsidR="001C0DCA" w:rsidRDefault="001C0DCA" w:rsidP="001C0DCA">
      <w:pPr>
        <w:pStyle w:val="Englishtitle"/>
        <w:rPr>
          <w:lang w:val="en-GB"/>
        </w:rPr>
      </w:pPr>
      <w:r w:rsidRPr="006B6CB9">
        <w:rPr>
          <w:lang w:val="en-GB"/>
        </w:rPr>
        <w:t xml:space="preserve">Instructions </w:t>
      </w:r>
      <w:r w:rsidR="002742AB">
        <w:rPr>
          <w:lang w:val="en-GB"/>
        </w:rPr>
        <w:t>for</w:t>
      </w:r>
      <w:r w:rsidRPr="006B6CB9">
        <w:rPr>
          <w:lang w:val="en-GB"/>
        </w:rPr>
        <w:t xml:space="preserve"> Authors, </w:t>
      </w:r>
      <w:r w:rsidR="006E1901">
        <w:rPr>
          <w:lang w:val="en-GB"/>
        </w:rPr>
        <w:t>French</w:t>
      </w:r>
      <w:r w:rsidR="006E1901" w:rsidRPr="006B6CB9">
        <w:rPr>
          <w:lang w:val="en-GB"/>
        </w:rPr>
        <w:t xml:space="preserve"> </w:t>
      </w:r>
      <w:r w:rsidRPr="006B6CB9">
        <w:rPr>
          <w:lang w:val="en-GB"/>
        </w:rPr>
        <w:t>title</w:t>
      </w:r>
      <w:r w:rsidR="009E1F74">
        <w:rPr>
          <w:rStyle w:val="Appelnotedebasdep"/>
          <w:lang w:val="en-GB"/>
        </w:rPr>
        <w:footnoteReference w:id="1"/>
      </w:r>
      <w:r w:rsidRPr="006B6CB9">
        <w:rPr>
          <w:lang w:val="en-GB"/>
        </w:rPr>
        <w:t xml:space="preserve"> </w:t>
      </w:r>
    </w:p>
    <w:p w14:paraId="404710C4" w14:textId="77777777" w:rsidR="008D621B" w:rsidRPr="006B6CB9" w:rsidRDefault="008D621B" w:rsidP="001C0DCA">
      <w:pPr>
        <w:pStyle w:val="Englishtitle"/>
        <w:rPr>
          <w:lang w:val="en-GB"/>
        </w:rPr>
      </w:pPr>
    </w:p>
    <w:p w14:paraId="015AFE1B" w14:textId="77777777" w:rsidR="009E2421" w:rsidRPr="006B6CB9" w:rsidRDefault="009E2421" w:rsidP="009E2421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 xml:space="preserve">Author </w:t>
      </w:r>
      <w:r w:rsidR="00F860B2" w:rsidRPr="006B6CB9">
        <w:rPr>
          <w:lang w:val="en-GB"/>
        </w:rPr>
        <w:t>a</w:t>
      </w:r>
      <w:r w:rsidR="00F860B2">
        <w:rPr>
          <w:vertAlign w:val="superscript"/>
          <w:lang w:val="en-GB"/>
        </w:rPr>
        <w:t>1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b</w:t>
      </w:r>
      <w:r w:rsidR="00F860B2">
        <w:rPr>
          <w:vertAlign w:val="superscript"/>
          <w:lang w:val="en-GB"/>
        </w:rPr>
        <w:t>2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c</w:t>
      </w:r>
      <w:r w:rsidR="00DF4E65">
        <w:rPr>
          <w:vertAlign w:val="superscript"/>
          <w:lang w:val="en-GB"/>
        </w:rPr>
        <w:t>3</w:t>
      </w:r>
      <w:r w:rsidR="00DF4E65" w:rsidRPr="006B6CB9">
        <w:rPr>
          <w:lang w:val="en-GB"/>
        </w:rPr>
        <w:t>…</w:t>
      </w:r>
    </w:p>
    <w:p w14:paraId="1AD30F8D" w14:textId="77777777" w:rsidR="009E2421" w:rsidRPr="006B6CB9" w:rsidRDefault="009E2421" w:rsidP="009E2421">
      <w:pPr>
        <w:pStyle w:val="Auteurs"/>
        <w:rPr>
          <w:lang w:val="en-GB"/>
        </w:rPr>
      </w:pPr>
    </w:p>
    <w:p w14:paraId="2E08617A" w14:textId="77777777" w:rsidR="009E2421" w:rsidRPr="006E1901" w:rsidRDefault="00F860B2" w:rsidP="009E2421">
      <w:pPr>
        <w:pStyle w:val="Adresseexpditeur"/>
        <w:rPr>
          <w:lang w:val="fr-FR"/>
        </w:rPr>
      </w:pPr>
      <w:r>
        <w:rPr>
          <w:vertAlign w:val="superscript"/>
          <w:lang w:val="fr-FR"/>
        </w:rPr>
        <w:t>1</w:t>
      </w:r>
      <w:r w:rsidRPr="006E1901">
        <w:rPr>
          <w:lang w:val="fr-FR"/>
        </w:rPr>
        <w:t xml:space="preserve">Author’s </w:t>
      </w:r>
      <w:r w:rsidR="009E2421" w:rsidRPr="006E1901">
        <w:rPr>
          <w:lang w:val="fr-FR"/>
        </w:rPr>
        <w:t>affiliation, {</w:t>
      </w:r>
      <w:proofErr w:type="spellStart"/>
      <w:proofErr w:type="gramStart"/>
      <w:r w:rsidR="009E2421" w:rsidRPr="006E1901">
        <w:rPr>
          <w:lang w:val="fr-FR"/>
        </w:rPr>
        <w:t>author.a</w:t>
      </w:r>
      <w:proofErr w:type="spellEnd"/>
      <w:proofErr w:type="gramEnd"/>
      <w:r w:rsidR="009E2421" w:rsidRPr="006E1901">
        <w:rPr>
          <w:lang w:val="fr-FR"/>
        </w:rPr>
        <w:t>…}@</w:t>
      </w:r>
      <w:proofErr w:type="spellStart"/>
      <w:r w:rsidR="009E2421" w:rsidRPr="006E1901">
        <w:rPr>
          <w:lang w:val="fr-FR"/>
        </w:rPr>
        <w:t>xxx.xx</w:t>
      </w:r>
      <w:proofErr w:type="spellEnd"/>
    </w:p>
    <w:p w14:paraId="12904EB7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2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>affiliation, {</w:t>
      </w:r>
      <w:proofErr w:type="spellStart"/>
      <w:proofErr w:type="gramStart"/>
      <w:r w:rsidR="009E2421" w:rsidRPr="00AF686B">
        <w:rPr>
          <w:rFonts w:ascii="Times New Roman" w:hAnsi="Times New Roman"/>
          <w:sz w:val="20"/>
          <w:lang w:val="fr-FR"/>
        </w:rPr>
        <w:t>author.b</w:t>
      </w:r>
      <w:proofErr w:type="spellEnd"/>
      <w:proofErr w:type="gramEnd"/>
      <w:r w:rsidR="009E2421" w:rsidRPr="00AF686B">
        <w:rPr>
          <w:rFonts w:ascii="Times New Roman" w:hAnsi="Times New Roman"/>
          <w:sz w:val="20"/>
          <w:lang w:val="fr-FR"/>
        </w:rPr>
        <w:t>…}@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xxx.xx</w:t>
      </w:r>
      <w:proofErr w:type="spellEnd"/>
    </w:p>
    <w:p w14:paraId="452885F4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3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 xml:space="preserve">affiliation, 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{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author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.c</w:t>
      </w:r>
      <w:proofErr w:type="spellEnd"/>
      <w:r w:rsidR="009E2421" w:rsidRPr="00AF686B">
        <w:rPr>
          <w:rFonts w:ascii="Times New Roman" w:hAnsi="Times New Roman"/>
          <w:bCs/>
          <w:iCs/>
          <w:sz w:val="20"/>
          <w:lang w:val="fr-FR"/>
        </w:rPr>
        <w:t>…}@</w:t>
      </w:r>
      <w:proofErr w:type="spellStart"/>
      <w:r w:rsidR="009E2421" w:rsidRPr="00AF686B">
        <w:rPr>
          <w:rFonts w:ascii="Times New Roman" w:hAnsi="Times New Roman"/>
          <w:bCs/>
          <w:iCs/>
          <w:sz w:val="20"/>
          <w:lang w:val="fr-FR"/>
        </w:rPr>
        <w:t>xxx.xx</w:t>
      </w:r>
      <w:proofErr w:type="spellEnd"/>
    </w:p>
    <w:p w14:paraId="3EA7BE11" w14:textId="77777777" w:rsidR="001C0DCA" w:rsidRPr="00AF686B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fr-FR"/>
        </w:rPr>
      </w:pPr>
    </w:p>
    <w:p w14:paraId="44335ADB" w14:textId="77777777" w:rsidR="001C0DCA" w:rsidRPr="00AF686B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fr-FR"/>
        </w:rPr>
      </w:pPr>
    </w:p>
    <w:p w14:paraId="013164BF" w14:textId="77777777" w:rsidR="001C0DCA" w:rsidRPr="006B6CB9" w:rsidRDefault="009E2421" w:rsidP="001C0DCA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>Keywords (in English and French): Maximum 4 keywords each</w:t>
      </w:r>
      <w:r w:rsidR="001C0DCA" w:rsidRPr="006B6CB9">
        <w:rPr>
          <w:lang w:val="en-GB"/>
        </w:rPr>
        <w:t>.</w:t>
      </w:r>
    </w:p>
    <w:p w14:paraId="5EF2970D" w14:textId="77777777" w:rsidR="001C0DCA" w:rsidRPr="006B6CB9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1B99B940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73647DED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  <w:r w:rsidR="009E2421" w:rsidRPr="006B6CB9">
        <w:rPr>
          <w:rFonts w:ascii="Times New Roman" w:hAnsi="Times New Roman"/>
          <w:sz w:val="22"/>
          <w:lang w:val="en-GB"/>
        </w:rPr>
        <w:t>/Résumé</w:t>
      </w:r>
    </w:p>
    <w:p w14:paraId="713FD758" w14:textId="1548D083" w:rsidR="001C0DCA" w:rsidRPr="006B6CB9" w:rsidRDefault="009E2421" w:rsidP="001C0DCA">
      <w:pPr>
        <w:pStyle w:val="Corpsdetexte3"/>
        <w:rPr>
          <w:lang w:val="en-GB"/>
        </w:rPr>
      </w:pPr>
      <w:r w:rsidRPr="006B6CB9">
        <w:rPr>
          <w:rStyle w:val="AbstractCar"/>
          <w:lang w:val="en-GB"/>
        </w:rPr>
        <w:t>The article will be written in French or English, only summaries will be in French</w:t>
      </w:r>
      <w:r w:rsidR="009E1F74" w:rsidRPr="009E1F74">
        <w:rPr>
          <w:rStyle w:val="AbstractCar"/>
          <w:vertAlign w:val="superscript"/>
          <w:lang w:val="en-GB"/>
        </w:rPr>
        <w:t>1</w:t>
      </w:r>
      <w:r w:rsidRPr="006B6CB9">
        <w:rPr>
          <w:rStyle w:val="AbstractCar"/>
          <w:lang w:val="en-GB"/>
        </w:rPr>
        <w:t xml:space="preserve"> and English</w:t>
      </w:r>
      <w:r w:rsidR="000B4933">
        <w:rPr>
          <w:rStyle w:val="AbstractCar"/>
          <w:lang w:val="en-GB"/>
        </w:rPr>
        <w:t xml:space="preserve">. They must </w:t>
      </w:r>
      <w:r w:rsidRPr="006B6CB9">
        <w:rPr>
          <w:rStyle w:val="AbstractCar"/>
          <w:lang w:val="en-GB"/>
        </w:rPr>
        <w:t>not exceed 10 lines each.</w:t>
      </w:r>
    </w:p>
    <w:p w14:paraId="39353AB0" w14:textId="77777777" w:rsidR="001C0DCA" w:rsidRPr="009330AF" w:rsidRDefault="002742AB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Initial</w:t>
      </w:r>
      <w:r w:rsidR="001C0DCA" w:rsidRPr="009330AF">
        <w:rPr>
          <w:sz w:val="22"/>
          <w:szCs w:val="22"/>
          <w:lang w:val="en-GB"/>
        </w:rPr>
        <w:t xml:space="preserve"> </w:t>
      </w:r>
      <w:r w:rsidRPr="009330AF">
        <w:rPr>
          <w:sz w:val="22"/>
          <w:szCs w:val="22"/>
          <w:lang w:val="en-GB"/>
        </w:rPr>
        <w:t>submission</w:t>
      </w:r>
    </w:p>
    <w:p w14:paraId="4A19452F" w14:textId="697836BC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>Submit your paper proposal in the form of a clear and concise</w:t>
      </w:r>
      <w:r w:rsidR="002742AB">
        <w:rPr>
          <w:lang w:val="en-GB"/>
        </w:rPr>
        <w:t xml:space="preserve"> </w:t>
      </w:r>
      <w:r w:rsidR="000B4933">
        <w:rPr>
          <w:lang w:val="en-GB"/>
        </w:rPr>
        <w:t xml:space="preserve">text </w:t>
      </w:r>
      <w:r w:rsidR="002742AB">
        <w:rPr>
          <w:lang w:val="en-GB"/>
        </w:rPr>
        <w:t>of</w:t>
      </w:r>
      <w:r w:rsidRPr="006B6CB9">
        <w:rPr>
          <w:lang w:val="en-GB"/>
        </w:rPr>
        <w:t xml:space="preserve"> one to two pages (300 to 600 words), figures included, allowing scientific evaluation. 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67FEE58" w14:textId="7BAB6B4E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 w:rsidR="00AC2062">
        <w:rPr>
          <w:lang w:val="en-GB"/>
        </w:rPr>
        <w:t xml:space="preserve">degree of </w:t>
      </w:r>
      <w:r w:rsidRPr="006B6CB9">
        <w:rPr>
          <w:lang w:val="en-GB"/>
        </w:rPr>
        <w:t xml:space="preserve">homogeneity in the presentations, we ask that you comply with the indications given in </w:t>
      </w:r>
      <w:r w:rsidR="00AC2062" w:rsidRPr="006B6CB9">
        <w:rPr>
          <w:lang w:val="en-GB"/>
        </w:rPr>
        <w:t>th</w:t>
      </w:r>
      <w:r w:rsidR="00AC2062">
        <w:rPr>
          <w:lang w:val="en-GB"/>
        </w:rPr>
        <w:t>e present</w:t>
      </w:r>
      <w:r w:rsidR="00AC2062" w:rsidRPr="006B6CB9">
        <w:rPr>
          <w:lang w:val="en-GB"/>
        </w:rPr>
        <w:t xml:space="preserve"> </w:t>
      </w:r>
      <w:r w:rsidR="000B4933"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>numbered headings 1./1.1./1.1.1.</w:t>
      </w:r>
      <w:r w:rsidRPr="006B6CB9">
        <w:rPr>
          <w:lang w:val="en-GB"/>
        </w:rPr>
        <w:t xml:space="preserve">). The text and the size of figures </w:t>
      </w:r>
      <w:r w:rsidR="003F0FF6">
        <w:rPr>
          <w:lang w:val="en-GB"/>
        </w:rPr>
        <w:t xml:space="preserve">must </w:t>
      </w:r>
      <w:r w:rsidRPr="006B6CB9">
        <w:rPr>
          <w:lang w:val="en-GB"/>
        </w:rPr>
        <w:t xml:space="preserve">comply with the margins of this note (2 cm). The text should be justified. Tables, figures and captions should be </w:t>
      </w:r>
      <w:r w:rsidR="00BA3F18" w:rsidRPr="006B6CB9">
        <w:rPr>
          <w:lang w:val="en-GB"/>
        </w:rPr>
        <w:t>centred</w:t>
      </w:r>
      <w:r w:rsidRPr="006B6CB9">
        <w:rPr>
          <w:lang w:val="en-GB"/>
        </w:rPr>
        <w:t xml:space="preserve"> on the page</w:t>
      </w:r>
    </w:p>
    <w:p w14:paraId="34E790BE" w14:textId="77777777" w:rsidR="001C0DCA" w:rsidRPr="009330AF" w:rsidRDefault="009D5959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ull paper submission</w:t>
      </w:r>
    </w:p>
    <w:p w14:paraId="32A89CA5" w14:textId="6E5D280B" w:rsidR="00DD07B6" w:rsidRPr="006B6CB9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After agreement of the Scientific Committee, </w:t>
      </w:r>
      <w:r>
        <w:rPr>
          <w:lang w:val="en-GB"/>
        </w:rPr>
        <w:t xml:space="preserve">planned to be delivered on </w:t>
      </w:r>
      <w:r w:rsidR="00470959">
        <w:rPr>
          <w:lang w:val="en-GB"/>
        </w:rPr>
        <w:t>Jan</w:t>
      </w:r>
      <w:r>
        <w:rPr>
          <w:lang w:val="en-GB"/>
        </w:rPr>
        <w:t xml:space="preserve">. </w:t>
      </w:r>
      <w:r w:rsidR="002B378A">
        <w:rPr>
          <w:lang w:val="en-GB"/>
        </w:rPr>
        <w:t>16</w:t>
      </w:r>
      <w:r w:rsidRPr="006B6CB9">
        <w:rPr>
          <w:lang w:val="en-GB"/>
        </w:rPr>
        <w:t>, 20</w:t>
      </w:r>
      <w:r w:rsidR="002B378A">
        <w:rPr>
          <w:lang w:val="en-GB"/>
        </w:rPr>
        <w:t>20</w:t>
      </w:r>
      <w:r w:rsidRPr="006B6CB9">
        <w:rPr>
          <w:lang w:val="en-GB"/>
        </w:rPr>
        <w:t xml:space="preserve">, </w:t>
      </w:r>
      <w:r w:rsidR="00AC2062">
        <w:rPr>
          <w:lang w:val="en-GB"/>
        </w:rPr>
        <w:t>the</w:t>
      </w:r>
      <w:r w:rsidR="00AC2062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uthors </w:t>
      </w:r>
      <w:r w:rsidR="00AC2062">
        <w:rPr>
          <w:lang w:val="en-GB"/>
        </w:rPr>
        <w:t xml:space="preserve">of </w:t>
      </w:r>
      <w:r w:rsidRPr="006B6CB9">
        <w:rPr>
          <w:lang w:val="en-GB"/>
        </w:rPr>
        <w:t xml:space="preserve">invited lectures </w:t>
      </w:r>
      <w:r w:rsidR="00AC2062">
        <w:rPr>
          <w:lang w:val="en-GB"/>
        </w:rPr>
        <w:t xml:space="preserve">and accepted </w:t>
      </w:r>
      <w:r w:rsidRPr="006B6CB9">
        <w:rPr>
          <w:lang w:val="en-GB"/>
        </w:rPr>
        <w:t xml:space="preserve">oral communications and posters should submit their full article for </w:t>
      </w:r>
      <w:r w:rsidR="00470959">
        <w:rPr>
          <w:lang w:val="en-GB"/>
        </w:rPr>
        <w:t>Feb.</w:t>
      </w:r>
      <w:r>
        <w:rPr>
          <w:lang w:val="en-GB"/>
        </w:rPr>
        <w:t xml:space="preserve"> </w:t>
      </w:r>
      <w:r w:rsidR="002B378A">
        <w:rPr>
          <w:lang w:val="en-GB"/>
        </w:rPr>
        <w:t>7</w:t>
      </w:r>
      <w:r w:rsidRPr="006B6CB9">
        <w:rPr>
          <w:lang w:val="en-GB"/>
        </w:rPr>
        <w:t xml:space="preserve"> at latest. The maximum length of the articles is 8 pages. The page number can be increased </w:t>
      </w:r>
      <w:r w:rsidR="00316026">
        <w:rPr>
          <w:lang w:val="en-GB"/>
        </w:rPr>
        <w:t xml:space="preserve">to </w:t>
      </w:r>
      <w:r w:rsidRPr="006B6CB9">
        <w:rPr>
          <w:lang w:val="en-GB"/>
        </w:rPr>
        <w:t xml:space="preserve">up to 12 pages after consultation and acceptance of the Scientific Committee. The article must </w:t>
      </w:r>
      <w:r w:rsidR="00316026">
        <w:rPr>
          <w:lang w:val="en-GB"/>
        </w:rPr>
        <w:t>hav</w:t>
      </w:r>
      <w:r w:rsidR="00316026" w:rsidRPr="006B6CB9">
        <w:rPr>
          <w:lang w:val="en-GB"/>
        </w:rPr>
        <w:t xml:space="preserve">e </w:t>
      </w:r>
      <w:r w:rsidRPr="006B6CB9">
        <w:rPr>
          <w:lang w:val="en-GB"/>
        </w:rPr>
        <w:t>the following structure:</w:t>
      </w:r>
    </w:p>
    <w:p w14:paraId="098E34B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88407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</w:p>
    <w:p w14:paraId="191E1117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2 x 4 words maximum</w:t>
      </w:r>
      <w:r>
        <w:rPr>
          <w:lang w:val="en-GB"/>
        </w:rPr>
        <w:t>, English and French</w:t>
      </w:r>
      <w:r w:rsidRPr="006B6CB9">
        <w:rPr>
          <w:lang w:val="en-GB"/>
        </w:rPr>
        <w:t xml:space="preserve">) </w:t>
      </w:r>
    </w:p>
    <w:p w14:paraId="31825C80" w14:textId="66C055E0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bstract/Résumé </w:t>
      </w:r>
      <w:r w:rsidRPr="006B6CB9">
        <w:rPr>
          <w:b/>
          <w:lang w:val="en-GB"/>
        </w:rPr>
        <w:t>in French and English</w:t>
      </w:r>
      <w:r w:rsidRPr="006B6CB9">
        <w:rPr>
          <w:lang w:val="en-GB"/>
        </w:rPr>
        <w:t xml:space="preserve"> (10 lines maximum each) </w:t>
      </w:r>
    </w:p>
    <w:p w14:paraId="7123565D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73B53301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ext of article </w:t>
      </w:r>
    </w:p>
    <w:p w14:paraId="0972AC1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Conclusions </w:t>
      </w:r>
    </w:p>
    <w:p w14:paraId="0F3FE803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1B47AC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23D70D45" w14:textId="77777777" w:rsidR="00B14C62" w:rsidRPr="009330AF" w:rsidRDefault="00B14C62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ormats</w:t>
      </w:r>
    </w:p>
    <w:p w14:paraId="0C24D5E7" w14:textId="753E0FA4" w:rsidR="00DD07B6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The working languages are French and English; however, it is strongly </w:t>
      </w:r>
      <w:r>
        <w:rPr>
          <w:lang w:val="en-GB"/>
        </w:rPr>
        <w:t>recommend</w:t>
      </w:r>
      <w:r w:rsidRPr="006B6CB9">
        <w:rPr>
          <w:lang w:val="en-GB"/>
        </w:rPr>
        <w:t>ed that slides and posters be written in English</w:t>
      </w:r>
      <w:r>
        <w:rPr>
          <w:lang w:val="en-GB"/>
        </w:rPr>
        <w:t>,</w:t>
      </w:r>
      <w:r w:rsidRPr="006B6CB9">
        <w:rPr>
          <w:lang w:val="en-GB"/>
        </w:rPr>
        <w:t xml:space="preserve"> even if the presentation is </w:t>
      </w:r>
      <w:r>
        <w:rPr>
          <w:lang w:val="en-GB"/>
        </w:rPr>
        <w:t xml:space="preserve">given </w:t>
      </w:r>
      <w:r w:rsidRPr="006B6CB9">
        <w:rPr>
          <w:lang w:val="en-GB"/>
        </w:rPr>
        <w:t>in French. The workshop proceedings will be available online on the website of URSI-France. Table 1 shows the page margins to use.</w:t>
      </w:r>
    </w:p>
    <w:p w14:paraId="7C2EBD7B" w14:textId="2BB753BA" w:rsidR="001914CD" w:rsidRDefault="001914CD" w:rsidP="00E13E91">
      <w:pPr>
        <w:rPr>
          <w:lang w:val="en-GB"/>
        </w:rPr>
      </w:pPr>
    </w:p>
    <w:p w14:paraId="3313BDF2" w14:textId="77777777" w:rsidR="00270A94" w:rsidRPr="006B6CB9" w:rsidRDefault="00270A94" w:rsidP="00E13E91">
      <w:pPr>
        <w:rPr>
          <w:lang w:val="en-GB"/>
        </w:rPr>
      </w:pPr>
      <w:bookmarkStart w:id="0" w:name="_GoBack"/>
      <w:bookmarkEnd w:id="0"/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B14C62" w:rsidRPr="006B6CB9" w14:paraId="23436725" w14:textId="77777777" w:rsidTr="004B19E7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80B3A" w14:textId="77777777" w:rsidR="00B14C62" w:rsidRPr="006B6CB9" w:rsidRDefault="009D5959" w:rsidP="009D5959">
            <w:pPr>
              <w:pStyle w:val="Tablecelltext"/>
            </w:pPr>
            <w:r w:rsidRPr="006B6CB9">
              <w:lastRenderedPageBreak/>
              <w:t>Page margins, A4 format</w:t>
            </w:r>
          </w:p>
        </w:tc>
      </w:tr>
      <w:tr w:rsidR="00B14C62" w:rsidRPr="006B6CB9" w14:paraId="66F69724" w14:textId="77777777" w:rsidTr="004B19E7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D8BD52" w14:textId="77777777" w:rsidR="00B14C62" w:rsidRPr="006B6CB9" w:rsidRDefault="00B14C62" w:rsidP="004B19E7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4E3EC8B" w14:textId="77777777" w:rsidR="00B14C62" w:rsidRPr="006B6CB9" w:rsidRDefault="00B14C62" w:rsidP="004B19E7">
            <w:pPr>
              <w:pStyle w:val="Tablecelltext"/>
            </w:pPr>
            <w:r w:rsidRPr="006B6CB9">
              <w:t>mm</w:t>
            </w:r>
          </w:p>
        </w:tc>
      </w:tr>
      <w:tr w:rsidR="00B14C62" w:rsidRPr="006B6CB9" w14:paraId="2B7C426D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1D1129A8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7C2E3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01D669EB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90D1FC5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788B00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1791F1C4" w14:textId="77777777" w:rsidTr="00AF598C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9AA20A2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EB2AC8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2FECB631" w14:textId="77777777" w:rsidTr="00AF598C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4B88E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8FCF2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</w:tbl>
    <w:p w14:paraId="27164D52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1DA0FC43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43FA5607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75C33384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5C9C3B26" w14:textId="77777777" w:rsidR="00B14C62" w:rsidRPr="006B6CB9" w:rsidRDefault="00B14C62" w:rsidP="00C9435C">
      <w:pPr>
        <w:pStyle w:val="Legende"/>
        <w:rPr>
          <w:lang w:val="en-GB"/>
        </w:rPr>
      </w:pPr>
      <w:r w:rsidRPr="006B6CB9">
        <w:rPr>
          <w:lang w:val="en-GB"/>
        </w:rPr>
        <w:t xml:space="preserve">Table </w:t>
      </w:r>
      <w:r w:rsidR="00BA3F18" w:rsidRPr="006B6CB9">
        <w:rPr>
          <w:lang w:val="en-GB"/>
        </w:rPr>
        <w:t>1:</w:t>
      </w:r>
      <w:r w:rsidRPr="006B6CB9">
        <w:rPr>
          <w:lang w:val="en-GB"/>
        </w:rPr>
        <w:t xml:space="preserve"> </w:t>
      </w:r>
      <w:r w:rsidR="009D5959" w:rsidRPr="006B6CB9">
        <w:rPr>
          <w:lang w:val="en-GB"/>
        </w:rPr>
        <w:t>Page margins</w:t>
      </w:r>
    </w:p>
    <w:p w14:paraId="709605BB" w14:textId="77777777" w:rsidR="00C9435C" w:rsidRPr="009330AF" w:rsidRDefault="00BA3F18" w:rsidP="00C9435C">
      <w:pPr>
        <w:pStyle w:val="Titre2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Figures and</w:t>
      </w:r>
      <w:r w:rsidR="00C9435C" w:rsidRPr="009330AF">
        <w:rPr>
          <w:sz w:val="20"/>
          <w:szCs w:val="20"/>
          <w:lang w:val="en-GB"/>
        </w:rPr>
        <w:t xml:space="preserve"> </w:t>
      </w:r>
      <w:r w:rsidRPr="009330AF">
        <w:rPr>
          <w:sz w:val="20"/>
          <w:szCs w:val="20"/>
          <w:lang w:val="en-GB"/>
        </w:rPr>
        <w:t>tables</w:t>
      </w:r>
    </w:p>
    <w:p w14:paraId="4666CA79" w14:textId="66CFFFB8" w:rsidR="00DE709C" w:rsidRPr="006B6CB9" w:rsidRDefault="00DE709C" w:rsidP="00DE709C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reference </w:t>
      </w:r>
      <w:r w:rsidR="000B4933">
        <w:rPr>
          <w:lang w:val="en-GB"/>
        </w:rPr>
        <w:t xml:space="preserve">to the </w:t>
      </w:r>
      <w:r w:rsidRPr="006B6CB9">
        <w:rPr>
          <w:lang w:val="en-GB"/>
        </w:rPr>
        <w:t xml:space="preserve">figure in the text (see </w:t>
      </w:r>
      <w:r w:rsidR="000D1649">
        <w:rPr>
          <w:lang w:val="en-GB"/>
        </w:rPr>
        <w:t>F</w:t>
      </w:r>
      <w:r w:rsidR="000D1649"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 w:rsidR="00792F81"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</w:t>
      </w:r>
      <w:r w:rsidR="000B4933" w:rsidRPr="006B6CB9">
        <w:rPr>
          <w:lang w:val="en-GB"/>
        </w:rPr>
        <w:t>I</w:t>
      </w:r>
      <w:r w:rsidR="000B4933">
        <w:rPr>
          <w:lang w:val="en-GB"/>
        </w:rPr>
        <w:t>n</w:t>
      </w:r>
      <w:r w:rsidR="000B4933"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 w:rsidR="000B4933"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 w:rsidR="00792F81">
        <w:rPr>
          <w:lang w:val="en-GB"/>
        </w:rPr>
        <w:t xml:space="preserve">, </w:t>
      </w:r>
      <w:r w:rsidR="00606149">
        <w:rPr>
          <w:lang w:val="en-GB"/>
        </w:rPr>
        <w:t xml:space="preserve">with the </w:t>
      </w:r>
      <w:r w:rsidRPr="006B6CB9">
        <w:rPr>
          <w:lang w:val="en-GB"/>
        </w:rPr>
        <w:t xml:space="preserve">borders </w:t>
      </w:r>
      <w:r w:rsidR="00606149"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70726164" w14:textId="5CB370B6" w:rsidR="00BA3F18" w:rsidRPr="006B6CB9" w:rsidRDefault="00EA2F90" w:rsidP="007071CA">
      <w:pPr>
        <w:pStyle w:val="Corpsdetexte"/>
        <w:rPr>
          <w:lang w:val="en-GB"/>
        </w:rPr>
      </w:pPr>
      <w:r>
        <w:rPr>
          <w:lang w:val="en-GB"/>
        </w:rPr>
        <w:t>Caption</w:t>
      </w:r>
      <w:r w:rsidR="000B4933" w:rsidRPr="006B6CB9">
        <w:rPr>
          <w:lang w:val="en-GB"/>
        </w:rPr>
        <w:t>s</w:t>
      </w:r>
      <w:r w:rsidR="00BA3F18" w:rsidRPr="006B6CB9">
        <w:rPr>
          <w:lang w:val="en-GB"/>
        </w:rPr>
        <w:t xml:space="preserve">: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centred under </w:t>
      </w:r>
      <w:r w:rsidR="000B4933">
        <w:rPr>
          <w:lang w:val="en-GB"/>
        </w:rPr>
        <w:t xml:space="preserve">the </w:t>
      </w:r>
      <w:r w:rsidR="00BA3F18" w:rsidRPr="006B6CB9">
        <w:rPr>
          <w:lang w:val="en-GB"/>
        </w:rPr>
        <w:t xml:space="preserve">illustration. Use single spacing if the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 </w:t>
      </w:r>
      <w:r w:rsidR="00BA3F18" w:rsidRPr="006B6CB9">
        <w:rPr>
          <w:lang w:val="en-GB"/>
        </w:rPr>
        <w:t>contains more than one line (</w:t>
      </w:r>
      <w:r w:rsidR="000B4933">
        <w:rPr>
          <w:lang w:val="en-GB"/>
        </w:rPr>
        <w:t>but please</w:t>
      </w:r>
      <w:r w:rsidR="00BA3F18" w:rsidRPr="006B6CB9">
        <w:rPr>
          <w:lang w:val="en-GB"/>
        </w:rPr>
        <w:t xml:space="preserve"> avoid</w:t>
      </w:r>
      <w:r w:rsidR="000B4933">
        <w:rPr>
          <w:lang w:val="en-GB"/>
        </w:rPr>
        <w:t xml:space="preserve"> such a long caption if possible</w:t>
      </w:r>
      <w:r w:rsidR="00BA3F18" w:rsidRPr="006B6CB9">
        <w:rPr>
          <w:lang w:val="en-GB"/>
        </w:rPr>
        <w:t xml:space="preserve">).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numbered consecutively, for example, Figure 1, </w:t>
      </w:r>
      <w:r w:rsidR="00BC1866">
        <w:rPr>
          <w:lang w:val="en-GB"/>
        </w:rPr>
        <w:t>T</w:t>
      </w:r>
      <w:r w:rsidR="00BC1866" w:rsidRPr="006B6CB9">
        <w:rPr>
          <w:lang w:val="en-GB"/>
        </w:rPr>
        <w:t xml:space="preserve">abl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 xml:space="preserve">, 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.</w:t>
      </w:r>
    </w:p>
    <w:p w14:paraId="6F0F2692" w14:textId="77777777" w:rsidR="007071CA" w:rsidRPr="006B6CB9" w:rsidRDefault="007071CA" w:rsidP="007071CA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97E6A8" wp14:editId="5B787F9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A8F3" w14:textId="6AF7E861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F</w:t>
      </w:r>
      <w:r w:rsidR="00BA3F18" w:rsidRPr="006B6CB9">
        <w:rPr>
          <w:lang w:val="en-GB"/>
        </w:rPr>
        <w:t>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3"/>
        <w:gridCol w:w="1757"/>
        <w:gridCol w:w="3560"/>
      </w:tblGrid>
      <w:tr w:rsidR="007071CA" w:rsidRPr="006B6CB9" w14:paraId="02A1F787" w14:textId="77777777" w:rsidTr="00AF598C">
        <w:tc>
          <w:tcPr>
            <w:tcW w:w="3570" w:type="dxa"/>
            <w:vAlign w:val="center"/>
          </w:tcPr>
          <w:p w14:paraId="5F293A22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38C3A56A" wp14:editId="44AD9A04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4BA80B9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52FA625E" wp14:editId="6A9CA4F6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8D230A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16715207" wp14:editId="14649629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A19CA2" w14:textId="77777777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</w:t>
      </w:r>
      <w:r w:rsidR="00BA3F18" w:rsidRPr="006B6CB9">
        <w:rPr>
          <w:lang w:val="en-GB"/>
        </w:rPr>
        <w:t>Several figures placement using table</w:t>
      </w:r>
    </w:p>
    <w:p w14:paraId="4502BB3C" w14:textId="77777777" w:rsidR="007071CA" w:rsidRPr="009330AF" w:rsidRDefault="00BA3F18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Equations, symbols and unit</w:t>
      </w:r>
      <w:r w:rsidR="007071CA" w:rsidRPr="009330AF">
        <w:rPr>
          <w:sz w:val="20"/>
          <w:szCs w:val="20"/>
          <w:lang w:val="en-GB"/>
        </w:rPr>
        <w:t xml:space="preserve">s </w:t>
      </w:r>
    </w:p>
    <w:p w14:paraId="14D5C91D" w14:textId="77777777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891089E" w14:textId="77777777" w:rsidR="007071CA" w:rsidRPr="006B6CB9" w:rsidRDefault="007071CA" w:rsidP="007071CA">
      <w:pPr>
        <w:pStyle w:val="Corpsdetexte"/>
        <w:rPr>
          <w:lang w:val="en-GB"/>
        </w:rPr>
      </w:pPr>
      <w:r w:rsidRPr="006B6CB9">
        <w:rPr>
          <w:lang w:val="en-GB"/>
        </w:rPr>
        <w:tab/>
        <w:t xml:space="preserve"> </w:t>
      </w:r>
      <w:r w:rsidRPr="006B6CB9">
        <w:rPr>
          <w:position w:val="-30"/>
          <w:lang w:val="en-GB"/>
        </w:rPr>
        <w:object w:dxaOrig="3700" w:dyaOrig="720" w14:anchorId="71E15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28.2pt" o:ole="" fillcolor="window">
            <v:imagedata r:id="rId9" o:title=""/>
          </v:shape>
          <o:OLEObject Type="Embed" ProgID="Equation.DSMT4" ShapeID="_x0000_i1025" DrawAspect="Content" ObjectID="_1631953078" r:id="rId10"/>
        </w:object>
      </w:r>
      <w:r w:rsidRPr="006B6CB9">
        <w:rPr>
          <w:lang w:val="en-GB"/>
        </w:rPr>
        <w:tab/>
        <w:t xml:space="preserve">  (1)</w:t>
      </w:r>
    </w:p>
    <w:p w14:paraId="1F048040" w14:textId="77777777" w:rsidR="00AF598C" w:rsidRPr="006B6CB9" w:rsidRDefault="00AF598C" w:rsidP="007071CA">
      <w:pPr>
        <w:pStyle w:val="Corpsdetexte"/>
        <w:rPr>
          <w:lang w:val="en-GB"/>
        </w:rPr>
      </w:pPr>
    </w:p>
    <w:p w14:paraId="0AB8CB7B" w14:textId="77777777" w:rsidR="007071CA" w:rsidRPr="006B6CB9" w:rsidRDefault="00D774D4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="007071CA" w:rsidRPr="000D228A">
        <w:rPr>
          <w:i/>
          <w:lang w:val="en-GB"/>
        </w:rPr>
        <w:t>c</w:t>
      </w:r>
      <w:r w:rsidR="007071CA" w:rsidRPr="006B6CB9">
        <w:rPr>
          <w:lang w:val="en-GB"/>
        </w:rPr>
        <w:t xml:space="preserve"> </w:t>
      </w:r>
      <w:r w:rsidR="00DF4E65" w:rsidRPr="006B6CB9">
        <w:rPr>
          <w:lang w:val="en-GB"/>
        </w:rPr>
        <w:t>= focal</w:t>
      </w:r>
      <w:r w:rsidR="00BA3F18" w:rsidRPr="006B6CB9">
        <w:rPr>
          <w:lang w:val="en-GB"/>
        </w:rPr>
        <w:t xml:space="preserve"> length</w:t>
      </w:r>
    </w:p>
    <w:p w14:paraId="6E62D1F2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image coordinates</w:t>
      </w:r>
    </w:p>
    <w:p w14:paraId="601D2DD1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rigin of projection</w:t>
      </w:r>
    </w:p>
    <w:p w14:paraId="5A73A356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bject coordinates</w:t>
      </w:r>
    </w:p>
    <w:p w14:paraId="214DF01D" w14:textId="3FDF30CA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Symbols and units: use the symbols of the International System of Units. I</w:t>
      </w:r>
      <w:r w:rsidR="0031417D"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 w:rsidR="00606149"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 w:rsidR="00455147">
        <w:rPr>
          <w:lang w:val="en-GB"/>
        </w:rPr>
        <w:t>them</w:t>
      </w:r>
      <w:r w:rsidR="00455147" w:rsidRPr="006B6CB9">
        <w:rPr>
          <w:lang w:val="en-GB"/>
        </w:rPr>
        <w:t xml:space="preserve"> </w:t>
      </w:r>
      <w:r w:rsidRPr="006B6CB9">
        <w:rPr>
          <w:lang w:val="en-GB"/>
        </w:rPr>
        <w:t>in a list.</w:t>
      </w:r>
    </w:p>
    <w:p w14:paraId="46014228" w14:textId="7B7E726F" w:rsidR="007071CA" w:rsidRPr="009330AF" w:rsidRDefault="006B6CB9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lastRenderedPageBreak/>
        <w:t>Page</w:t>
      </w:r>
      <w:r w:rsidR="00CB336D">
        <w:rPr>
          <w:sz w:val="20"/>
          <w:szCs w:val="20"/>
          <w:lang w:val="en-GB"/>
        </w:rPr>
        <w:t xml:space="preserve"> footnote</w:t>
      </w:r>
      <w:r w:rsidRPr="009330AF">
        <w:rPr>
          <w:sz w:val="20"/>
          <w:szCs w:val="20"/>
          <w:lang w:val="en-GB"/>
        </w:rPr>
        <w:t>s</w:t>
      </w:r>
      <w:r w:rsidR="007071CA" w:rsidRPr="009330AF">
        <w:rPr>
          <w:rStyle w:val="Appelnotedebasdep"/>
          <w:sz w:val="20"/>
          <w:szCs w:val="20"/>
          <w:lang w:val="en-GB"/>
        </w:rPr>
        <w:footnoteReference w:id="2"/>
      </w:r>
      <w:r w:rsidR="007071CA" w:rsidRPr="009330AF">
        <w:rPr>
          <w:sz w:val="20"/>
          <w:szCs w:val="20"/>
          <w:lang w:val="en-GB"/>
        </w:rPr>
        <w:t xml:space="preserve"> </w:t>
      </w:r>
    </w:p>
    <w:p w14:paraId="3953C628" w14:textId="6AE95A1F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Footnotes appear in the text with a number </w:t>
      </w:r>
      <w:r w:rsidRPr="00DE709C">
        <w:rPr>
          <w:rFonts w:eastAsia="Times New Roman"/>
          <w:sz w:val="20"/>
          <w:szCs w:val="20"/>
          <w:vertAlign w:val="superscript"/>
          <w:lang w:val="en-GB" w:eastAsia="fr-FR"/>
        </w:rPr>
        <w:t>1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superscript. Place the notes at the bottom of the page, separated from the text above by a horizontal line. The font of the footnote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.</w:t>
      </w:r>
    </w:p>
    <w:p w14:paraId="5DE5CD43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 xml:space="preserve">Section </w:t>
      </w:r>
    </w:p>
    <w:p w14:paraId="54007049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FE07E68" w14:textId="0050C80E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 w:rsidR="007B7ABC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 w:rsidR="007B7ABC"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s for publication to a 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>t</w:t>
      </w:r>
      <w:r w:rsidR="008C1626">
        <w:rPr>
          <w:rFonts w:eastAsia="Times New Roman"/>
          <w:sz w:val="20"/>
          <w:szCs w:val="20"/>
          <w:lang w:val="en-GB" w:eastAsia="fr-FR"/>
        </w:rPr>
        <w:t>opical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issue of </w:t>
      </w:r>
      <w:hyperlink r:id="rId11" w:history="1"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or the </w:t>
      </w:r>
      <w:hyperlink r:id="rId12" w:history="1"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Revue de </w:t>
        </w:r>
        <w:proofErr w:type="spellStart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l’électricité</w:t>
        </w:r>
        <w:proofErr w:type="spellEnd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 et de </w:t>
        </w:r>
        <w:proofErr w:type="spellStart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l’électronique</w:t>
        </w:r>
        <w:proofErr w:type="spellEnd"/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(REE).</w:t>
      </w:r>
    </w:p>
    <w:p w14:paraId="525E261C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00E8E135" w14:textId="77777777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The workshop will include invited lectures and regular communications, of duration:</w:t>
      </w:r>
    </w:p>
    <w:p w14:paraId="01146A5A" w14:textId="0338D7BA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ore min. for question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0740A5BD" w14:textId="77777777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ore min. for questions.</w:t>
      </w:r>
    </w:p>
    <w:p w14:paraId="5622F49F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160F68BA" w14:textId="39D9C0DF" w:rsidR="00D66DD2" w:rsidRPr="006B6CB9" w:rsidRDefault="00D66DD2" w:rsidP="00D66DD2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 w:rsidR="00CB336D"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 the order of their appearance in the text.</w:t>
      </w:r>
    </w:p>
    <w:p w14:paraId="683176B1" w14:textId="77777777" w:rsidR="00AF598C" w:rsidRPr="009330AF" w:rsidRDefault="00AF598C" w:rsidP="00AF598C">
      <w:pPr>
        <w:pStyle w:val="Titre1"/>
        <w:numPr>
          <w:ilvl w:val="0"/>
          <w:numId w:val="0"/>
        </w:numPr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R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>f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 xml:space="preserve">rences </w:t>
      </w:r>
    </w:p>
    <w:p w14:paraId="4CA35D4F" w14:textId="77777777" w:rsidR="00D66DD2" w:rsidRPr="00EC7D63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>proceedings example,” in Any Booktitle, 1988.</w:t>
      </w:r>
    </w:p>
    <w:p w14:paraId="323F86F4" w14:textId="77777777" w:rsidR="00D66DD2" w:rsidRPr="006B6CB9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28FDA8" w14:textId="77777777" w:rsidR="006B6CB9" w:rsidRPr="006B6CB9" w:rsidRDefault="006B6CB9" w:rsidP="007071CA">
      <w:pPr>
        <w:pStyle w:val="Corpsdetexte"/>
        <w:rPr>
          <w:lang w:val="en-GB"/>
        </w:rPr>
      </w:pPr>
    </w:p>
    <w:sectPr w:rsidR="006B6CB9" w:rsidRPr="006B6CB9" w:rsidSect="00E13E91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DC5F96" w14:textId="77777777" w:rsidR="002C685C" w:rsidRDefault="002C685C" w:rsidP="001C0DCA">
      <w:pPr>
        <w:spacing w:after="0" w:line="240" w:lineRule="auto"/>
      </w:pPr>
      <w:r>
        <w:separator/>
      </w:r>
    </w:p>
  </w:endnote>
  <w:endnote w:type="continuationSeparator" w:id="0">
    <w:p w14:paraId="3640DB36" w14:textId="77777777" w:rsidR="002C685C" w:rsidRDefault="002C685C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A3D23E" w14:textId="77777777" w:rsidR="002B378A" w:rsidRDefault="002B378A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EF1399" w14:textId="77777777" w:rsidR="002B378A" w:rsidRDefault="002B378A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4A5D22" w14:textId="77777777" w:rsidR="002B378A" w:rsidRDefault="002B378A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274464" w14:textId="77777777" w:rsidR="002C685C" w:rsidRDefault="002C685C" w:rsidP="001C0DCA">
      <w:pPr>
        <w:spacing w:after="0" w:line="240" w:lineRule="auto"/>
      </w:pPr>
      <w:r>
        <w:separator/>
      </w:r>
    </w:p>
  </w:footnote>
  <w:footnote w:type="continuationSeparator" w:id="0">
    <w:p w14:paraId="5160D541" w14:textId="77777777" w:rsidR="002C685C" w:rsidRDefault="002C685C" w:rsidP="001C0DCA">
      <w:pPr>
        <w:spacing w:after="0" w:line="240" w:lineRule="auto"/>
      </w:pPr>
      <w:r>
        <w:continuationSeparator/>
      </w:r>
    </w:p>
  </w:footnote>
  <w:footnote w:id="1">
    <w:p w14:paraId="7687F303" w14:textId="77777777" w:rsidR="00792F81" w:rsidRPr="009330AF" w:rsidRDefault="00792F81">
      <w:pPr>
        <w:pStyle w:val="Notedebasdepage"/>
        <w:rPr>
          <w:sz w:val="16"/>
          <w:szCs w:val="16"/>
          <w:lang w:val="en-GB"/>
        </w:rPr>
      </w:pPr>
      <w:r w:rsidRPr="009330AF">
        <w:rPr>
          <w:rStyle w:val="Appelnotedebasdep"/>
          <w:sz w:val="16"/>
          <w:szCs w:val="16"/>
        </w:rPr>
        <w:footnoteRef/>
      </w:r>
      <w:r w:rsidRPr="009330AF">
        <w:rPr>
          <w:sz w:val="16"/>
          <w:szCs w:val="16"/>
          <w:lang w:val="en-GB"/>
        </w:rPr>
        <w:t xml:space="preserve"> The Scientific Committee will assist authors in translating the title and abstract into French, if necessary.</w:t>
      </w:r>
    </w:p>
  </w:footnote>
  <w:footnote w:id="2">
    <w:p w14:paraId="5882A683" w14:textId="77777777" w:rsidR="00792F81" w:rsidRPr="009330AF" w:rsidRDefault="00792F81">
      <w:pPr>
        <w:pStyle w:val="Notedebasdepage"/>
        <w:rPr>
          <w:sz w:val="16"/>
          <w:szCs w:val="16"/>
          <w:lang w:val="en-GB"/>
        </w:rPr>
      </w:pPr>
      <w:r w:rsidRPr="009330AF">
        <w:rPr>
          <w:rStyle w:val="Appelnotedebasdep"/>
          <w:sz w:val="16"/>
          <w:szCs w:val="16"/>
        </w:rPr>
        <w:footnoteRef/>
      </w:r>
      <w:r w:rsidRPr="009330AF">
        <w:rPr>
          <w:sz w:val="16"/>
          <w:szCs w:val="16"/>
          <w:lang w:val="en-GB"/>
        </w:rPr>
        <w:t xml:space="preserve"> Footnote exampl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0E166F" w14:textId="77777777" w:rsidR="002B378A" w:rsidRDefault="002B378A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954262" w14:textId="77777777" w:rsidR="002B378A" w:rsidRDefault="002B378A">
    <w:pPr>
      <w:pStyle w:val="En-tt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356" w:type="dxa"/>
      <w:tblInd w:w="-142" w:type="dxa"/>
      <w:tblLook w:val="01E0" w:firstRow="1" w:lastRow="1" w:firstColumn="1" w:lastColumn="1" w:noHBand="0" w:noVBand="0"/>
    </w:tblPr>
    <w:tblGrid>
      <w:gridCol w:w="3544"/>
      <w:gridCol w:w="5812"/>
    </w:tblGrid>
    <w:tr w:rsidR="002B378A" w:rsidRPr="00270A94" w14:paraId="15EAB7B0" w14:textId="77777777" w:rsidTr="002B378A">
      <w:tc>
        <w:tcPr>
          <w:tcW w:w="3544" w:type="dxa"/>
          <w:vAlign w:val="center"/>
        </w:tcPr>
        <w:p w14:paraId="0C673F66" w14:textId="77777777" w:rsidR="002B378A" w:rsidRPr="002B378A" w:rsidRDefault="002B378A" w:rsidP="002B378A">
          <w:pPr>
            <w:pStyle w:val="Corpsdetexte"/>
            <w:ind w:right="81"/>
            <w:jc w:val="center"/>
            <w:rPr>
              <w:rFonts w:ascii="Tahoma" w:hAnsi="Tahoma" w:cs="Tahoma"/>
              <w:b/>
              <w:smallCaps/>
              <w:noProof/>
              <w:sz w:val="24"/>
              <w:szCs w:val="24"/>
            </w:rPr>
          </w:pPr>
          <w:r w:rsidRPr="002B378A">
            <w:rPr>
              <w:rFonts w:ascii="Tahoma" w:hAnsi="Tahoma" w:cs="Tahoma"/>
              <w:b/>
              <w:smallCaps/>
              <w:noProof/>
              <w:sz w:val="24"/>
              <w:szCs w:val="24"/>
            </w:rPr>
            <w:drawing>
              <wp:inline distT="0" distB="0" distL="0" distR="0" wp14:anchorId="6895AB09" wp14:editId="14E2A490">
                <wp:extent cx="1801351" cy="586917"/>
                <wp:effectExtent l="0" t="0" r="8890" b="3810"/>
                <wp:docPr id="7" name="Image 7" descr="Une image contenant clipart&#10;&#10;Description générée automatiquement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Logo_JS201.jp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44943" cy="63370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812" w:type="dxa"/>
          <w:vAlign w:val="center"/>
        </w:tcPr>
        <w:p w14:paraId="6FF7F123" w14:textId="77777777" w:rsidR="002B378A" w:rsidRPr="002B378A" w:rsidRDefault="002B378A" w:rsidP="002B378A">
          <w:pPr>
            <w:pStyle w:val="Corpsdetexte"/>
            <w:ind w:left="-126" w:right="-105"/>
            <w:contextualSpacing/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US"/>
            </w:rPr>
          </w:pPr>
          <w:r w:rsidRPr="002B378A"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US"/>
            </w:rPr>
            <w:t>Future Networks: 5G and beyond</w:t>
          </w:r>
        </w:p>
      </w:tc>
    </w:tr>
  </w:tbl>
  <w:p w14:paraId="1C09D6BC" w14:textId="632DE0DB" w:rsidR="002B378A" w:rsidRPr="002B378A" w:rsidRDefault="002B378A">
    <w:pPr>
      <w:pStyle w:val="En-tte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DA8FC56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71648172"/>
    <w:lvl w:ilvl="0" w:tplc="7052701C">
      <w:start w:val="1"/>
      <w:numFmt w:val="decimal"/>
      <w:pStyle w:val="ListeNum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14CD"/>
    <w:rsid w:val="00002246"/>
    <w:rsid w:val="00057184"/>
    <w:rsid w:val="000B3A1F"/>
    <w:rsid w:val="000B4933"/>
    <w:rsid w:val="000D1649"/>
    <w:rsid w:val="000D228A"/>
    <w:rsid w:val="000F7CAB"/>
    <w:rsid w:val="0017582E"/>
    <w:rsid w:val="001914CD"/>
    <w:rsid w:val="001A585B"/>
    <w:rsid w:val="001C0DCA"/>
    <w:rsid w:val="001C3633"/>
    <w:rsid w:val="001D07AC"/>
    <w:rsid w:val="00246EFC"/>
    <w:rsid w:val="00270A94"/>
    <w:rsid w:val="002742AB"/>
    <w:rsid w:val="002B378A"/>
    <w:rsid w:val="002C685C"/>
    <w:rsid w:val="002E6E37"/>
    <w:rsid w:val="0030565E"/>
    <w:rsid w:val="0031417D"/>
    <w:rsid w:val="00316026"/>
    <w:rsid w:val="00343D24"/>
    <w:rsid w:val="003E79B2"/>
    <w:rsid w:val="003F0FF6"/>
    <w:rsid w:val="003F2C2F"/>
    <w:rsid w:val="00455147"/>
    <w:rsid w:val="00470959"/>
    <w:rsid w:val="00483C2F"/>
    <w:rsid w:val="004B19E7"/>
    <w:rsid w:val="005A58FF"/>
    <w:rsid w:val="00606149"/>
    <w:rsid w:val="006B6CB9"/>
    <w:rsid w:val="006E1901"/>
    <w:rsid w:val="007071CA"/>
    <w:rsid w:val="00792F81"/>
    <w:rsid w:val="007B7ABC"/>
    <w:rsid w:val="008834B6"/>
    <w:rsid w:val="00883B47"/>
    <w:rsid w:val="00884FDE"/>
    <w:rsid w:val="008B2D13"/>
    <w:rsid w:val="008C1626"/>
    <w:rsid w:val="008D621B"/>
    <w:rsid w:val="008F1D9F"/>
    <w:rsid w:val="009330AF"/>
    <w:rsid w:val="0095513F"/>
    <w:rsid w:val="009D5959"/>
    <w:rsid w:val="009E1F74"/>
    <w:rsid w:val="009E2421"/>
    <w:rsid w:val="00A043EA"/>
    <w:rsid w:val="00AC2062"/>
    <w:rsid w:val="00AF40AB"/>
    <w:rsid w:val="00AF598C"/>
    <w:rsid w:val="00AF686B"/>
    <w:rsid w:val="00B14C62"/>
    <w:rsid w:val="00B47119"/>
    <w:rsid w:val="00BA3F18"/>
    <w:rsid w:val="00BC1866"/>
    <w:rsid w:val="00BD28DC"/>
    <w:rsid w:val="00BE0844"/>
    <w:rsid w:val="00BF6ADD"/>
    <w:rsid w:val="00C30A24"/>
    <w:rsid w:val="00C3457E"/>
    <w:rsid w:val="00C54373"/>
    <w:rsid w:val="00C9435C"/>
    <w:rsid w:val="00CB336D"/>
    <w:rsid w:val="00CC2104"/>
    <w:rsid w:val="00D66DD2"/>
    <w:rsid w:val="00D774D4"/>
    <w:rsid w:val="00DD07B6"/>
    <w:rsid w:val="00DE709C"/>
    <w:rsid w:val="00DF47C7"/>
    <w:rsid w:val="00DF4E65"/>
    <w:rsid w:val="00E13E91"/>
    <w:rsid w:val="00E60ABD"/>
    <w:rsid w:val="00EA2F90"/>
    <w:rsid w:val="00F27C09"/>
    <w:rsid w:val="00F860B2"/>
    <w:rsid w:val="00F87957"/>
    <w:rsid w:val="00FD3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9AA2B6D"/>
  <w15:docId w15:val="{1495631F-CDB7-48BE-80BC-967188B73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B14C62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32"/>
      <w:szCs w:val="20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9435C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2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B14C62"/>
    <w:rPr>
      <w:rFonts w:ascii="Times New Roman" w:eastAsia="Times New Roman" w:hAnsi="Times New Roman" w:cs="Times New Roman"/>
      <w:b/>
      <w:sz w:val="32"/>
      <w:szCs w:val="20"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C9435C"/>
    <w:rPr>
      <w:rFonts w:ascii="Times New Roman" w:eastAsiaTheme="majorEastAsia" w:hAnsi="Times New Roman" w:cs="Times New Roman"/>
      <w:b/>
      <w:bCs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0B4933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B4933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B4933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B4933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B4933"/>
    <w:rPr>
      <w:rFonts w:ascii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see.asso.fr/en/ree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ciencedirect.com/science/journal/16310705?sdc=1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876D79-DBC4-4C2C-99C2-138AAEFFAA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768</Words>
  <Characters>4228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llio Joseph Tanzi</dc:creator>
  <cp:lastModifiedBy>Joël Hamelin</cp:lastModifiedBy>
  <cp:revision>4</cp:revision>
  <dcterms:created xsi:type="dcterms:W3CDTF">2019-10-06T14:43:00Z</dcterms:created>
  <dcterms:modified xsi:type="dcterms:W3CDTF">2019-10-07T09:32:00Z</dcterms:modified>
</cp:coreProperties>
</file>